
<file path=[Content_Types].xml><?xml version="1.0" encoding="utf-8"?>
<Types xmlns="http://schemas.openxmlformats.org/package/2006/content-types">
  <Default Extension="svg" ContentType="image/svg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sldIdLst>
    <p:sldId id="257" r:id="rId2"/>
    <p:sldId id="259" r:id="rId3"/>
    <p:sldId id="384" r:id="rId4"/>
    <p:sldId id="306" r:id="rId5"/>
    <p:sldId id="258" r:id="rId6"/>
    <p:sldId id="270" r:id="rId7"/>
    <p:sldId id="275" r:id="rId8"/>
    <p:sldId id="387" r:id="rId9"/>
    <p:sldId id="388" r:id="rId10"/>
    <p:sldId id="389" r:id="rId11"/>
    <p:sldId id="391" r:id="rId12"/>
    <p:sldId id="392" r:id="rId13"/>
    <p:sldId id="396" r:id="rId14"/>
    <p:sldId id="398" r:id="rId15"/>
    <p:sldId id="399" r:id="rId16"/>
    <p:sldId id="313" r:id="rId17"/>
    <p:sldId id="400" r:id="rId18"/>
    <p:sldId id="401" r:id="rId19"/>
    <p:sldId id="404" r:id="rId20"/>
    <p:sldId id="405" r:id="rId21"/>
    <p:sldId id="406" r:id="rId22"/>
    <p:sldId id="407" r:id="rId23"/>
    <p:sldId id="408" r:id="rId24"/>
    <p:sldId id="409" r:id="rId25"/>
    <p:sldId id="422" r:id="rId26"/>
    <p:sldId id="410" r:id="rId27"/>
    <p:sldId id="411" r:id="rId28"/>
    <p:sldId id="412" r:id="rId29"/>
    <p:sldId id="413" r:id="rId30"/>
    <p:sldId id="415" r:id="rId31"/>
    <p:sldId id="416" r:id="rId32"/>
    <p:sldId id="417" r:id="rId33"/>
    <p:sldId id="418" r:id="rId34"/>
    <p:sldId id="419" r:id="rId35"/>
    <p:sldId id="420" r:id="rId36"/>
    <p:sldId id="421" r:id="rId37"/>
  </p:sldIdLst>
  <p:sldSz cx="18288000" cy="10287000"/>
  <p:notesSz cx="6858000" cy="9144000"/>
  <p:embeddedFontLst>
    <p:embeddedFont>
      <p:font typeface="Calibri" panose="020F0502020204030204" pitchFamily="34" charset="0"/>
      <p:regular r:id="rId39"/>
      <p:bold r:id="rId40"/>
      <p:italic r:id="rId41"/>
      <p:boldItalic r:id="rId42"/>
    </p:embeddedFont>
    <p:embeddedFont>
      <p:font typeface="Cambria Math" panose="02040503050406030204" pitchFamily="18" charset="0"/>
      <p:regular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50" autoAdjust="0"/>
    <p:restoredTop sz="94622" autoAdjust="0"/>
  </p:normalViewPr>
  <p:slideViewPr>
    <p:cSldViewPr>
      <p:cViewPr varScale="1">
        <p:scale>
          <a:sx n="42" d="100"/>
          <a:sy n="42" d="100"/>
        </p:scale>
        <p:origin x="73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2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svg"/><Relationship Id="rId7" Type="http://schemas.openxmlformats.org/officeDocument/2006/relationships/image" Target="../media/image8.svg"/><Relationship Id="rId2" Type="http://schemas.openxmlformats.org/officeDocument/2006/relationships/image" Target="../media/image1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16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1.png"/><Relationship Id="rId7" Type="http://schemas.openxmlformats.org/officeDocument/2006/relationships/image" Target="../media/image33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11" Type="http://schemas.openxmlformats.org/officeDocument/2006/relationships/image" Target="../media/image19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22.pn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45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1.png"/><Relationship Id="rId7" Type="http://schemas.openxmlformats.org/officeDocument/2006/relationships/image" Target="../media/image4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6.png"/><Relationship Id="rId4" Type="http://schemas.openxmlformats.org/officeDocument/2006/relationships/image" Target="../media/image22.png"/><Relationship Id="rId9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4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8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svg"/><Relationship Id="rId2" Type="http://schemas.openxmlformats.org/officeDocument/2006/relationships/image" Target="../media/image1.sv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svg"/><Relationship Id="rId7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3.svg"/><Relationship Id="rId4" Type="http://schemas.openxmlformats.org/officeDocument/2006/relationships/image" Target="../media/image1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16.svg"/><Relationship Id="rId4" Type="http://schemas.openxmlformats.org/officeDocument/2006/relationships/image" Target="../media/image16.svg"/><Relationship Id="rId9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5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5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6.svg"/><Relationship Id="rId4" Type="http://schemas.openxmlformats.org/officeDocument/2006/relationships/image" Target="../media/image16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21.png"/><Relationship Id="rId7" Type="http://schemas.openxmlformats.org/officeDocument/2006/relationships/image" Target="../media/image60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22.png"/><Relationship Id="rId9" Type="http://schemas.openxmlformats.org/officeDocument/2006/relationships/image" Target="../media/image6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21.png"/><Relationship Id="rId7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64.png"/><Relationship Id="rId4" Type="http://schemas.openxmlformats.org/officeDocument/2006/relationships/image" Target="../media/image22.png"/><Relationship Id="rId9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6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73.png"/><Relationship Id="rId4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svg"/><Relationship Id="rId2" Type="http://schemas.openxmlformats.org/officeDocument/2006/relationships/image" Target="../media/image1.sv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svg"/><Relationship Id="rId7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3.svg"/><Relationship Id="rId4" Type="http://schemas.openxmlformats.org/officeDocument/2006/relationships/image" Target="../media/image1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67.png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0.png"/><Relationship Id="rId7" Type="http://schemas.openxmlformats.org/officeDocument/2006/relationships/image" Target="../media/image68.wmf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2.png"/><Relationship Id="rId10" Type="http://schemas.openxmlformats.org/officeDocument/2006/relationships/image" Target="../media/image71.emf"/><Relationship Id="rId4" Type="http://schemas.openxmlformats.org/officeDocument/2006/relationships/image" Target="../media/image21.png"/><Relationship Id="rId9" Type="http://schemas.openxmlformats.org/officeDocument/2006/relationships/image" Target="../media/image6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2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4.e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1.png"/><Relationship Id="rId9" Type="http://schemas.openxmlformats.org/officeDocument/2006/relationships/image" Target="../media/image7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emf"/><Relationship Id="rId4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20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2.png"/><Relationship Id="rId10" Type="http://schemas.openxmlformats.org/officeDocument/2006/relationships/image" Target="../media/image78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svg"/><Relationship Id="rId7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3.svg"/><Relationship Id="rId4" Type="http://schemas.openxmlformats.org/officeDocument/2006/relationships/image" Target="../media/image1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16.svg"/><Relationship Id="rId4" Type="http://schemas.openxmlformats.org/officeDocument/2006/relationships/image" Target="../media/image16.sv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svg"/><Relationship Id="rId4" Type="http://schemas.openxmlformats.org/officeDocument/2006/relationships/image" Target="../media/image26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5.png"/><Relationship Id="rId7" Type="http://schemas.openxmlformats.org/officeDocument/2006/relationships/image" Target="../media/image2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5" Type="http://schemas.openxmlformats.org/officeDocument/2006/relationships/image" Target="../media/image16.svg"/><Relationship Id="rId4" Type="http://schemas.openxmlformats.org/officeDocument/2006/relationships/image" Target="../media/image16.svg"/><Relationship Id="rId9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3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6.svg"/><Relationship Id="rId4" Type="http://schemas.openxmlformats.org/officeDocument/2006/relationships/image" Target="../media/image1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366339" y="710554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188880" y="2437162"/>
            <a:ext cx="11811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logo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,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qua 3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4000" b="1" u="sng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86540" y="2746184"/>
            <a:ext cx="3124200" cy="40403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29000" y="4326890"/>
            <a:ext cx="9144000" cy="2993011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24395" y="1104900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22479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1042" y="2417791"/>
            <a:ext cx="9733612" cy="30377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79685" y="1588608"/>
            <a:ext cx="4699590" cy="19702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97874" y="1927480"/>
            <a:ext cx="4022989" cy="24280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829162" y="1774070"/>
            <a:ext cx="4186907" cy="417897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6800" y="4925946"/>
            <a:ext cx="1502230" cy="762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51639" y="5641472"/>
            <a:ext cx="1206301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9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7580464"/>
            <a:ext cx="2351174" cy="1289304"/>
            <a:chOff x="7837953" y="804641"/>
            <a:chExt cx="2022200" cy="1289304"/>
          </a:xfrm>
        </p:grpSpPr>
        <p:pic>
          <p:nvPicPr>
            <p:cNvPr id="20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929868" y="7797679"/>
            <a:ext cx="12040481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OA = OB = OC (= BC:2)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024218" y="6021715"/>
            <a:ext cx="3206382" cy="331116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5944" y="5242323"/>
            <a:ext cx="985324" cy="100722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5944" y="5654753"/>
            <a:ext cx="1326041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ử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1791519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8" grpId="1"/>
      <p:bldP spid="22" grpId="0"/>
      <p:bldP spid="22" grpId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43799" y="94903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777506"/>
            <a:ext cx="13487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3a, AC =4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47798" y="228692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(3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(4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25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  <m:sSup>
                          <m:sSupPr>
                            <m:ctrlP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ử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uyề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 = 2,5a</a:t>
                </a:r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blipFill rotWithShape="0">
                <a:blip r:embed="rId5"/>
                <a:stretch>
                  <a:fillRect l="-1663" t="-3000" r="-333" b="-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297027" y="5761197"/>
            <a:ext cx="15675290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u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Ê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e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</a:t>
            </a:r>
            <a:endParaRPr lang="en-US" sz="3800" i="1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3800" i="1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 flipH="1">
            <a:off x="977112" y="7304278"/>
            <a:ext cx="1699513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009072" y="7195180"/>
            <a:ext cx="16390840" cy="2636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 đỉnh vuông của </a:t>
            </a: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ê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e trùng với một điểm N bất kỳ trên đường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ròn, kẻ đường thẳng đi qua cạnh huyền của êke cắt đường tròn tại A và B ta được đường kính AB.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 điểm của AB là tâm của đường tròn đó.</a:t>
            </a:r>
            <a:r>
              <a:rPr lang="en-US" sz="3800" kern="10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072" y="5795185"/>
            <a:ext cx="1231521" cy="109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36011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685800" y="657877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27333" y="6481457"/>
            <a:ext cx="16689702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a)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baseline="300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27333" y="2257376"/>
            <a:ext cx="13545459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, BN, CP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27333" y="7897215"/>
            <a:ext cx="166139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725168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789033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6298" y="3550228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952081" y="2103896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(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M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  <a:blipFill rotWithShape="0">
                <a:blip r:embed="rId7"/>
                <a:stretch>
                  <a:fillRect l="-1927" t="-4569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952081" y="2799733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O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400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M</m:t>
                    </m:r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  <a:blipFill rotWithShape="0">
                <a:blip r:embed="rId8"/>
                <a:stretch>
                  <a:fillRect l="-1623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6298" y="6923999"/>
            <a:ext cx="985324" cy="100722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875998" y="6966610"/>
            <a:ext cx="16090185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ọ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- Tam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4000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</a:t>
                </a:r>
                <a:r>
                  <a:rPr lang="en-US" sz="40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70C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blipFill>
                <a:blip r:embed="rId10"/>
                <a:stretch>
                  <a:fillRect l="-1377" t="-6228" b="-6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6366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6" grpId="0"/>
      <p:bldP spid="14" grpId="0"/>
      <p:bldP spid="17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3315" y="856524"/>
            <a:ext cx="16367532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B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m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9" y="303531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.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blipFill>
                <a:blip r:embed="rId5"/>
                <a:stretch>
                  <a:fillRect l="-1292" t="-3509" b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oogle Shape;305;p14"/>
          <p:cNvGrpSpPr/>
          <p:nvPr/>
        </p:nvGrpSpPr>
        <p:grpSpPr>
          <a:xfrm flipH="1">
            <a:off x="1012748" y="7364948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a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BC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</a:t>
                </a:r>
                <a:r>
                  <a:rPr lang="en-US" sz="4000" kern="100" dirty="0">
                    <a:solidFill>
                      <a:srgbClr val="00B0F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srgbClr val="00B0F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blipFill>
                <a:blip r:embed="rId6"/>
                <a:stretch>
                  <a:fillRect l="-1830" t="-4369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5944" y="6111260"/>
            <a:ext cx="1137392" cy="118684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105455" y="6512273"/>
            <a:ext cx="1409248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tam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; 2cm).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</a:t>
            </a:r>
            <a:endParaRPr lang="en-US" sz="3800" i="1" kern="100" dirty="0">
              <a:solidFill>
                <a:srgbClr val="00B0F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44265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228600" y="2105951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50000"/>
              </a:lnSpc>
              <a:defRPr/>
            </a:pPr>
            <a:endParaRPr sz="4000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sz="5500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159" y="111534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2648187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009977" y="3336366"/>
            <a:ext cx="1560162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4659805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1732" y="5288560"/>
            <a:ext cx="15619868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5241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69515"/>
            <a:chOff x="2193759" y="2917658"/>
            <a:chExt cx="13362212" cy="2769515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9802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I. </a:t>
              </a:r>
              <a:r>
                <a:rPr lang="nl-NL" sz="4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ỜNG TRÒN NỘI TIẾP TAM GIÁC</a:t>
              </a:r>
              <a:endParaRPr lang="en-US" sz="4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760386" y="1528551"/>
            <a:ext cx="13271576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Cho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endParaRPr lang="en-US" sz="4000" b="1" kern="1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(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9).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u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, BC, CA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3606398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2525725" y="3620272"/>
                <a:ext cx="1124575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, BC, CA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𝑖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ú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000" i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725" y="3620272"/>
                <a:ext cx="11245758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1897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4367628"/>
            <a:ext cx="839814" cy="858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600200" y="4472933"/>
            <a:ext cx="11963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ú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5" y="5915267"/>
            <a:ext cx="1678302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ta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. </a:t>
            </a:r>
            <a:endParaRPr lang="en-US" sz="4000" b="1" i="1" dirty="0">
              <a:solidFill>
                <a:prstClr val="black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424" y="1492289"/>
            <a:ext cx="1454648" cy="7273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08693" y="1065423"/>
            <a:ext cx="3834714" cy="3468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69228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5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8604" y="941796"/>
            <a:ext cx="163675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a, 10b ở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000" b="1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48604" y="2333884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67707" y="2179583"/>
            <a:ext cx="9296400" cy="374945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29868" y="3389369"/>
            <a:ext cx="776199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48604" y="5266404"/>
            <a:ext cx="17344379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>
              <a:spcAft>
                <a:spcPts val="800"/>
              </a:spcAft>
              <a:buFontTx/>
              <a:buChar char="-"/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b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8251155"/>
            <a:ext cx="2392138" cy="1297340"/>
            <a:chOff x="7837953" y="737315"/>
            <a:chExt cx="2022200" cy="1289304"/>
          </a:xfrm>
        </p:grpSpPr>
        <p:pic>
          <p:nvPicPr>
            <p:cNvPr id="22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891329" y="737315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3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298972" y="8230822"/>
            <a:ext cx="864053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1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,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DE.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9868" y="6737353"/>
            <a:ext cx="1408813" cy="1143000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929868" y="6737353"/>
            <a:ext cx="124813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000" b="1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66694" y="6503500"/>
            <a:ext cx="4011706" cy="3388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09427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1143000" y="723900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0929" y="1495660"/>
            <a:ext cx="1599614" cy="930684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143000" y="1644045"/>
            <a:ext cx="11887200" cy="3990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, CA, AB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).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S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, IN, IP.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= MI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hay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65744" y="1425661"/>
            <a:ext cx="4107274" cy="3847619"/>
          </a:xfrm>
          <a:prstGeom prst="rect">
            <a:avLst/>
          </a:prstGeom>
        </p:spPr>
      </p:pic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60929" y="5716972"/>
            <a:ext cx="2351174" cy="1289304"/>
            <a:chOff x="7837953" y="804641"/>
            <a:chExt cx="2022200" cy="1289304"/>
          </a:xfrm>
        </p:grpSpPr>
        <p:pic>
          <p:nvPicPr>
            <p:cNvPr id="17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3315" y="5983213"/>
            <a:ext cx="141854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) IM = IN = IP (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3315" y="6682903"/>
            <a:ext cx="14185484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M = IN = I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24795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28800" y="1103588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28622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8</a:t>
            </a: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6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6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 VÀ ĐƯỜNG TRÒN NỘI TIẾP</a:t>
            </a:r>
            <a:endParaRPr sz="6000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2" y="5096026"/>
            <a:ext cx="12391247" cy="25852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4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BÀI 1: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</a:t>
            </a:r>
            <a:r>
              <a:rPr lang="en-US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 ĐƯỜNG TRÒN NỘI TIẾP</a:t>
            </a:r>
            <a:endParaRPr sz="5400" b="1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86" y="1508600"/>
            <a:ext cx="985324" cy="10072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1921030"/>
            <a:ext cx="12574614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42457" y="5448300"/>
            <a:ext cx="1696096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43965" y="1362649"/>
            <a:ext cx="4107274" cy="3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94401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75615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639" y="1033137"/>
            <a:ext cx="163675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9639" y="2606324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995" y="3932890"/>
            <a:ext cx="11809465" cy="22122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995" y="6168100"/>
            <a:ext cx="17663005" cy="1546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92995" y="1030612"/>
            <a:ext cx="5060510" cy="29103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2994" y="1058238"/>
            <a:ext cx="5047809" cy="30914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88512" y="1061494"/>
            <a:ext cx="5047809" cy="3091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2812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6298" y="569777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781476" y="6504569"/>
            <a:ext cx="16689702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a)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baseline="300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27333" y="2257376"/>
            <a:ext cx="12507667" cy="3375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, BN, CP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54582" y="7960521"/>
            <a:ext cx="166139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9745" y="642624"/>
            <a:ext cx="1522561" cy="9331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66376" y="721597"/>
            <a:ext cx="3550024" cy="3896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1528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49745" y="3173002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65931" y="3223853"/>
                <a:ext cx="11388932" cy="24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(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M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31" y="3223853"/>
                <a:ext cx="11388932" cy="2404569"/>
              </a:xfrm>
              <a:prstGeom prst="rect">
                <a:avLst/>
              </a:prstGeom>
              <a:blipFill rotWithShape="0">
                <a:blip r:embed="rId5"/>
                <a:stretch>
                  <a:fillRect l="-1927" t="-4569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65931" y="5517544"/>
                <a:ext cx="13142083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 O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400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M</m:t>
                    </m:r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31" y="5517544"/>
                <a:ext cx="13142083" cy="1073948"/>
              </a:xfrm>
              <a:prstGeom prst="rect">
                <a:avLst/>
              </a:prstGeom>
              <a:blipFill rotWithShape="0">
                <a:blip r:embed="rId6"/>
                <a:stretch>
                  <a:fillRect l="-167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9744" y="6778950"/>
            <a:ext cx="1131455" cy="115659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15820" y="6778950"/>
            <a:ext cx="16090185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ọ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- Tam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ội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40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√3</m:t>
                        </m:r>
                      </m:num>
                      <m:den>
                        <m:r>
                          <a:rPr lang="en-US" sz="4000" b="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70C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blipFill>
                <a:blip r:embed="rId8"/>
                <a:stretch>
                  <a:fillRect l="-1377" t="-6228" b="-6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)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9745" y="642624"/>
            <a:ext cx="1522561" cy="93318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2231" y="588899"/>
            <a:ext cx="3550024" cy="389686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827333" y="2257376"/>
            <a:ext cx="125076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</p:spTree>
    <p:extLst>
      <p:ext uri="{BB962C8B-B14F-4D97-AF65-F5344CB8AC3E}">
        <p14:creationId xmlns:p14="http://schemas.microsoft.com/office/powerpoint/2010/main" val="336957917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05714" y="80099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7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74880" y="33909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5714" y="1218666"/>
            <a:ext cx="1354545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m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904641" y="4643606"/>
                <a:ext cx="12192000" cy="2507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(I; r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2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41" y="4643606"/>
                <a:ext cx="12192000" cy="2507161"/>
              </a:xfrm>
              <a:prstGeom prst="rect">
                <a:avLst/>
              </a:prstGeom>
              <a:blipFill rotWithShape="0">
                <a:blip r:embed="rId5"/>
                <a:stretch>
                  <a:fillRect l="-1750" t="-4380" b="-4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04641" y="6972300"/>
                <a:ext cx="13142083" cy="1484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p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(2</m:t>
                        </m:r>
                        <m:rad>
                          <m:radPr>
                            <m:degHide m:val="on"/>
                            <m:ctrlP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2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sSup>
                      <m:sSupPr>
                        <m:ctrlP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41" y="6972300"/>
                <a:ext cx="13142083" cy="1484061"/>
              </a:xfrm>
              <a:prstGeom prst="rect">
                <a:avLst/>
              </a:prstGeom>
              <a:blipFill rotWithShape="0">
                <a:blip r:embed="rId6"/>
                <a:stretch>
                  <a:fillRect l="-1623" t="-7407" b="-16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72800" y="700585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89143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04641" y="269336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5714" y="121866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6cm)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94598" y="3952713"/>
                <a:ext cx="13659602" cy="3390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</a:t>
                </a:r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  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kumimoji="0" lang="en-US" sz="4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598" y="3952713"/>
                <a:ext cx="13659602" cy="3390544"/>
              </a:xfrm>
              <a:prstGeom prst="rect">
                <a:avLst/>
              </a:prstGeom>
              <a:blipFill>
                <a:blip r:embed="rId5"/>
                <a:stretch>
                  <a:fillRect l="-1606" t="-3232" b="-3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4641" y="1054427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44913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228600" y="2105951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50000"/>
              </a:lnSpc>
              <a:defRPr/>
            </a:pPr>
            <a:endParaRPr sz="4000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sz="5500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159" y="111534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2648187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4659805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143000" y="3285983"/>
            <a:ext cx="15240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ú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081514" y="5311721"/>
            <a:ext cx="1530148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1542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16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877237"/>
            <a:chOff x="2193759" y="2917658"/>
            <a:chExt cx="13362212" cy="2877237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20879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nl-NL" sz="60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ÀI TẬP</a:t>
              </a:r>
              <a:endParaRPr lang="en-US" sz="6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endParaRPr lang="en-US" sz="53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756888"/>
      </p:ext>
    </p:extLst>
  </p:cSld>
  <p:clrMapOvr>
    <a:masterClrMapping/>
  </p:clrMapOvr>
  <p:transition spd="med">
    <p:circl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219200" y="6452002"/>
            <a:ext cx="145542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a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20492" y="786879"/>
            <a:ext cx="16306800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a, 15b, 15c, 15d ở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1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4964" y="2782975"/>
            <a:ext cx="12583090" cy="370090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219200" y="7126997"/>
            <a:ext cx="1675387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b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19200" y="8254807"/>
            <a:ext cx="147066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endParaRPr kumimoji="0" lang="en-US" sz="3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19200" y="9464133"/>
            <a:ext cx="145542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d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0" y="5267483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100186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1" grpId="0"/>
      <p:bldP spid="13" grpId="0" animBg="1"/>
      <p:bldP spid="16" grpId="0"/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20492" y="786879"/>
            <a:ext cx="16306800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5cm, AC = 12cm.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2081174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384692" y="2470595"/>
                <a:ext cx="13226908" cy="2920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12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69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69</m:t>
                        </m:r>
                      </m:e>
                    </m:rad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3</m:t>
                    </m:r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BC:2 = 6,5cm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692" y="2470595"/>
                <a:ext cx="13226908" cy="2920351"/>
              </a:xfrm>
              <a:prstGeom prst="rect">
                <a:avLst/>
              </a:prstGeom>
              <a:blipFill>
                <a:blip r:embed="rId5"/>
                <a:stretch>
                  <a:fillRect l="-1613" t="-3758" b="-7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Google Shape;304;p14"/>
          <p:cNvSpPr/>
          <p:nvPr/>
        </p:nvSpPr>
        <p:spPr>
          <a:xfrm>
            <a:off x="1029036" y="5365062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80211" y="5552540"/>
            <a:ext cx="1230336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cm. 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/>
          </a:p>
        </p:txBody>
      </p:sp>
      <p:grpSp>
        <p:nvGrpSpPr>
          <p:cNvPr id="23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029036" y="6729340"/>
            <a:ext cx="2351174" cy="1289304"/>
            <a:chOff x="7837953" y="804641"/>
            <a:chExt cx="2022200" cy="1289304"/>
          </a:xfrm>
        </p:grpSpPr>
        <p:pic>
          <p:nvPicPr>
            <p:cNvPr id="24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194527" y="7118761"/>
                <a:ext cx="13226908" cy="251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527" y="7118761"/>
                <a:ext cx="13226908" cy="2511008"/>
              </a:xfrm>
              <a:prstGeom prst="rect">
                <a:avLst/>
              </a:prstGeom>
              <a:blipFill>
                <a:blip r:embed="rId6"/>
                <a:stretch>
                  <a:fillRect l="-1613" t="-4369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28028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9" grpId="0"/>
      <p:bldP spid="22" grpId="0" animBg="1"/>
      <p:bldP spid="2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449144" y="5580260"/>
            <a:ext cx="982313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45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 TRÒN NỘI TIẾP TAM GIÁC</a:t>
            </a:r>
            <a:endParaRPr lang="en-US" sz="45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106726" y="3588742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106726" y="5448300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92619" y="3874343"/>
            <a:ext cx="10688760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 TRÒN NGOẠI TIẾP TAM GIÁC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20492" y="786879"/>
            <a:ext cx="1379090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ở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6)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d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4334259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22861" y="3034796"/>
            <a:ext cx="2732813" cy="51000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22729" y="5554104"/>
                <a:ext cx="12941343" cy="2408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R =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 =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.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m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729" y="5554104"/>
                <a:ext cx="12941343" cy="2408416"/>
              </a:xfrm>
              <a:prstGeom prst="rect">
                <a:avLst/>
              </a:prstGeom>
              <a:blipFill>
                <a:blip r:embed="rId6"/>
                <a:stretch>
                  <a:fillRect l="-1696" t="-4557" b="-3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65300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91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5773781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411587" y="5852994"/>
            <a:ext cx="105918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D, A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.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74810"/>
              </p:ext>
            </p:extLst>
          </p:nvPr>
        </p:nvGraphicFramePr>
        <p:xfrm>
          <a:off x="1872955" y="2803092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1396800" imgH="215640" progId="Equation.DSMT4">
                  <p:embed/>
                </p:oleObj>
              </mc:Choice>
              <mc:Fallback>
                <p:oleObj name="Equation" r:id="rId6" imgW="13968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955" y="2803092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61742"/>
              </p:ext>
            </p:extLst>
          </p:nvPr>
        </p:nvGraphicFramePr>
        <p:xfrm>
          <a:off x="1907826" y="402481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1218960" imgH="215640" progId="Equation.DSMT4">
                  <p:embed/>
                </p:oleObj>
              </mc:Choice>
              <mc:Fallback>
                <p:oleObj name="Equation" r:id="rId8" imgW="121896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26" y="402481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67568" y="2133866"/>
            <a:ext cx="5240812" cy="497357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49014"/>
              </p:ext>
            </p:extLst>
          </p:nvPr>
        </p:nvGraphicFramePr>
        <p:xfrm>
          <a:off x="5316538" y="7031176"/>
          <a:ext cx="43989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7031176"/>
                        <a:ext cx="4398962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72930"/>
              </p:ext>
            </p:extLst>
          </p:nvPr>
        </p:nvGraphicFramePr>
        <p:xfrm>
          <a:off x="4495800" y="7977108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3" imgW="1396800" imgH="215640" progId="Equation.DSMT4">
                  <p:embed/>
                </p:oleObj>
              </mc:Choice>
              <mc:Fallback>
                <p:oleObj name="Equation" r:id="rId13" imgW="139680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977108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996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196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55528" y="4834662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619788" y="4903654"/>
            <a:ext cx="9246776" cy="4298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t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H,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// CD (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)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BD // CH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)</a:t>
            </a:r>
          </a:p>
          <a:p>
            <a:pPr lvl="0">
              <a:spcAft>
                <a:spcPts val="800"/>
              </a:spcAft>
            </a:pP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6644"/>
              </p:ext>
            </p:extLst>
          </p:nvPr>
        </p:nvGraphicFramePr>
        <p:xfrm>
          <a:off x="1875173" y="3372239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173" y="3372239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89152" y="2050999"/>
            <a:ext cx="5583920" cy="5299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19798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03702" y="4168749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396088" y="4250295"/>
            <a:ext cx="101675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= CD 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12645"/>
              </p:ext>
            </p:extLst>
          </p:nvPr>
        </p:nvGraphicFramePr>
        <p:xfrm>
          <a:off x="1981200" y="2688108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88108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97667"/>
              </p:ext>
            </p:extLst>
          </p:nvPr>
        </p:nvGraphicFramePr>
        <p:xfrm>
          <a:off x="4279603" y="5607050"/>
          <a:ext cx="4311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1257120" imgH="215640" progId="Equation.DSMT4">
                  <p:embed/>
                </p:oleObj>
              </mc:Choice>
              <mc:Fallback>
                <p:oleObj name="Equation" r:id="rId8" imgW="125712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03" y="5607050"/>
                        <a:ext cx="4311650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86948"/>
              </p:ext>
            </p:extLst>
          </p:nvPr>
        </p:nvGraphicFramePr>
        <p:xfrm>
          <a:off x="4443937" y="633647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0" imgW="1218960" imgH="215640" progId="Equation.DSMT4">
                  <p:embed/>
                </p:oleObj>
              </mc:Choice>
              <mc:Fallback>
                <p:oleObj name="Equation" r:id="rId10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937" y="633647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520271" y="2461916"/>
            <a:ext cx="5555677" cy="5272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67883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2759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3515627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1285276" y="4787348"/>
            <a:ext cx="102971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85041" y="7392321"/>
            <a:ext cx="115154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M,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, A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H          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48475" y="2377882"/>
            <a:ext cx="5477941" cy="5198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8265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5427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, AD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7)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B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, H, K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AM = AN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42848" y="72055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0" y="6187803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3385589" y="6433714"/>
            <a:ext cx="98033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Ha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, H, K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42761"/>
              </p:ext>
            </p:extLst>
          </p:nvPr>
        </p:nvGraphicFramePr>
        <p:xfrm>
          <a:off x="1916829" y="5005273"/>
          <a:ext cx="33543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829" y="5005273"/>
                        <a:ext cx="3354388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30200" y="3293510"/>
            <a:ext cx="4871291" cy="5354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81729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443117" y="2068597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 = AN  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42848" y="72055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42849" y="1919246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959069" y="3098611"/>
            <a:ext cx="10366213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AM,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= AH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AM, A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= AH .</a:t>
            </a:r>
          </a:p>
          <a:p>
            <a:pPr lvl="0"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= AN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56813" y="390503"/>
            <a:ext cx="5715000" cy="628157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69373"/>
              </p:ext>
            </p:extLst>
          </p:nvPr>
        </p:nvGraphicFramePr>
        <p:xfrm>
          <a:off x="4723606" y="5823646"/>
          <a:ext cx="33543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606" y="5823646"/>
                        <a:ext cx="3354388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90600" y="6214075"/>
            <a:ext cx="1082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90600" y="7273027"/>
            <a:ext cx="1668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83667"/>
              </p:ext>
            </p:extLst>
          </p:nvPr>
        </p:nvGraphicFramePr>
        <p:xfrm>
          <a:off x="2418435" y="6921961"/>
          <a:ext cx="71453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2082600" imgH="431640" progId="Equation.DSMT4">
                  <p:embed/>
                </p:oleObj>
              </mc:Choice>
              <mc:Fallback>
                <p:oleObj name="Equation" r:id="rId9" imgW="208260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35" y="6921961"/>
                        <a:ext cx="7145337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990600" y="8639802"/>
            <a:ext cx="1668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21432"/>
              </p:ext>
            </p:extLst>
          </p:nvPr>
        </p:nvGraphicFramePr>
        <p:xfrm>
          <a:off x="2057400" y="8280147"/>
          <a:ext cx="10979151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1" imgW="3200400" imgH="431640" progId="Equation.DSMT4">
                  <p:embed/>
                </p:oleObj>
              </mc:Choice>
              <mc:Fallback>
                <p:oleObj name="Equation" r:id="rId11" imgW="320040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280147"/>
                        <a:ext cx="10979151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88430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327358" y="3603458"/>
              <a:ext cx="11240193" cy="9387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.</a:t>
              </a:r>
              <a:r>
                <a:rPr lang="nl-NL" sz="4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ĐƯỜNG TRÒN NGOẠI TIẾP TAM GIÁC</a:t>
              </a:r>
              <a:endParaRPr lang="en-US" sz="4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95400" y="2441435"/>
            <a:ext cx="11582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(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ộ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3437" y="3838588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𝑢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𝑟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620799"/>
            <a:ext cx="1471873" cy="7469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563600" y="1535998"/>
            <a:ext cx="3071724" cy="360772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0386" y="4816292"/>
            <a:ext cx="839814" cy="858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600200" y="4894270"/>
            <a:ext cx="11963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6278716"/>
            <a:ext cx="11963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ta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. </a:t>
            </a:r>
            <a:endParaRPr lang="en-US" sz="4000" b="1" i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1124222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a, 3b ở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55245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55994" y="6580330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a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4800" y="2309905"/>
            <a:ext cx="7391400" cy="40068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29868" y="7368481"/>
            <a:ext cx="150012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b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04800" y="896627"/>
            <a:ext cx="12268200" cy="194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,</a:t>
            </a: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D?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313509" y="3281650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387" y="890615"/>
            <a:ext cx="1188013" cy="11265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25400" y="896058"/>
            <a:ext cx="4191000" cy="297973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4437863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5373291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D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D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760386" y="1615579"/>
            <a:ext cx="13108014" cy="3375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)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A, OB ,O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 = O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5757410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𝑜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𝐴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𝐵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𝐶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554129"/>
            <a:ext cx="1448174" cy="7654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i="1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ì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𝐶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𝑢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h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A, B ,C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C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blipFill rotWithShape="0">
                <a:blip r:embed="rId9"/>
                <a:stretch>
                  <a:fillRect l="-1346" t="-7391" b="-1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170522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86" y="1508600"/>
            <a:ext cx="985324" cy="10072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1921030"/>
            <a:ext cx="13260414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56031" y="5791029"/>
            <a:ext cx="1696096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72564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7</TotalTime>
  <Words>2784</Words>
  <Application>Microsoft Office PowerPoint</Application>
  <PresentationFormat>Custom</PresentationFormat>
  <Paragraphs>26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Calibri</vt:lpstr>
      <vt:lpstr>Cambria Math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MY PC</cp:lastModifiedBy>
  <cp:revision>1</cp:revision>
  <dcterms:created xsi:type="dcterms:W3CDTF">2006-08-16T00:00:00Z</dcterms:created>
  <dcterms:modified xsi:type="dcterms:W3CDTF">2025-02-08T14:38:24Z</dcterms:modified>
  <dc:identifier>DAFWAZhnXwQ</dc:identifier>
</cp:coreProperties>
</file>